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4444" w:rsidRDefault="00014444">
      <w:r w:rsidRPr="00014444"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695325</wp:posOffset>
            </wp:positionH>
            <wp:positionV relativeFrom="paragraph">
              <wp:posOffset>182245</wp:posOffset>
            </wp:positionV>
            <wp:extent cx="4533900" cy="3918585"/>
            <wp:effectExtent l="0" t="0" r="0" b="5715"/>
            <wp:wrapTight wrapText="bothSides">
              <wp:wrapPolygon edited="0">
                <wp:start x="0" y="0"/>
                <wp:lineTo x="0" y="21526"/>
                <wp:lineTo x="21509" y="21526"/>
                <wp:lineTo x="21509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615" t="16455" r="28665" b="13451"/>
                    <a:stretch/>
                  </pic:blipFill>
                  <pic:spPr bwMode="auto">
                    <a:xfrm>
                      <a:off x="0" y="0"/>
                      <a:ext cx="4533900" cy="3918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4444" w:rsidRPr="00014444" w:rsidRDefault="00014444" w:rsidP="00014444"/>
    <w:p w:rsidR="00014444" w:rsidRPr="00014444" w:rsidRDefault="00014444" w:rsidP="00014444"/>
    <w:p w:rsidR="00014444" w:rsidRPr="00014444" w:rsidRDefault="00014444" w:rsidP="00014444"/>
    <w:p w:rsidR="00014444" w:rsidRPr="00014444" w:rsidRDefault="00014444" w:rsidP="00014444"/>
    <w:p w:rsidR="00014444" w:rsidRPr="00014444" w:rsidRDefault="00014444" w:rsidP="00014444"/>
    <w:p w:rsidR="00014444" w:rsidRPr="00014444" w:rsidRDefault="00014444" w:rsidP="00014444"/>
    <w:p w:rsidR="00014444" w:rsidRPr="00014444" w:rsidRDefault="00014444" w:rsidP="00014444"/>
    <w:p w:rsidR="00014444" w:rsidRPr="00014444" w:rsidRDefault="00014444" w:rsidP="00014444"/>
    <w:p w:rsidR="00014444" w:rsidRPr="00014444" w:rsidRDefault="00014444" w:rsidP="00014444"/>
    <w:p w:rsidR="00014444" w:rsidRPr="00014444" w:rsidRDefault="00014444" w:rsidP="00014444"/>
    <w:p w:rsidR="00014444" w:rsidRPr="00014444" w:rsidRDefault="00014444" w:rsidP="00014444"/>
    <w:p w:rsidR="00014444" w:rsidRPr="00014444" w:rsidRDefault="00014444" w:rsidP="00014444"/>
    <w:p w:rsidR="00014444" w:rsidRPr="00014444" w:rsidRDefault="00014444" w:rsidP="00014444"/>
    <w:p w:rsidR="00014444" w:rsidRPr="00014444" w:rsidRDefault="00014444" w:rsidP="00014444"/>
    <w:p w:rsidR="00014444" w:rsidRDefault="00014444" w:rsidP="00014444"/>
    <w:p w:rsidR="00DC1A1F" w:rsidRPr="00014444" w:rsidRDefault="005A5A4F" w:rsidP="00014444">
      <w:r w:rsidRPr="00014444">
        <w:rPr>
          <w:position w:val="-32"/>
        </w:rPr>
        <w:object w:dxaOrig="59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8pt;height:40.2pt" o:ole="">
            <v:imagedata r:id="rId6" o:title=""/>
          </v:shape>
          <o:OLEObject Type="Embed" ProgID="Equation.DSMT4" ShapeID="_x0000_i1025" DrawAspect="Content" ObjectID="_1573657738" r:id="rId7"/>
        </w:object>
      </w:r>
      <w:r w:rsidR="00014444">
        <w:t xml:space="preserve"> </w:t>
      </w:r>
      <w:bookmarkStart w:id="0" w:name="_GoBack"/>
      <w:bookmarkEnd w:id="0"/>
    </w:p>
    <w:sectPr w:rsidR="00DC1A1F" w:rsidRPr="0001444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4444"/>
    <w:rsid w:val="00014444"/>
    <w:rsid w:val="005A5A4F"/>
    <w:rsid w:val="00A15E33"/>
    <w:rsid w:val="00DC1A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144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1444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144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144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6</Words>
  <Characters>40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17-12-01T16:07:00Z</dcterms:created>
  <dcterms:modified xsi:type="dcterms:W3CDTF">2017-12-01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